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6"/>
  </p:notesMasterIdLst>
  <p:sldIdLst>
    <p:sldId id="324" r:id="rId5"/>
    <p:sldId id="325" r:id="rId6"/>
    <p:sldId id="309" r:id="rId7"/>
    <p:sldId id="326" r:id="rId8"/>
    <p:sldId id="304" r:id="rId9"/>
    <p:sldId id="313" r:id="rId10"/>
    <p:sldId id="327" r:id="rId11"/>
    <p:sldId id="314" r:id="rId12"/>
    <p:sldId id="303" r:id="rId13"/>
    <p:sldId id="328" r:id="rId14"/>
    <p:sldId id="266" r:id="rId15"/>
    <p:sldId id="315" r:id="rId16"/>
    <p:sldId id="317" r:id="rId17"/>
    <p:sldId id="316" r:id="rId18"/>
    <p:sldId id="318" r:id="rId19"/>
    <p:sldId id="323" r:id="rId20"/>
    <p:sldId id="279" r:id="rId21"/>
    <p:sldId id="320" r:id="rId22"/>
    <p:sldId id="321" r:id="rId23"/>
    <p:sldId id="322" r:id="rId24"/>
    <p:sldId id="30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3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8/2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.png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9.xml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15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01" imgH="190252" progId="Equation.DSMT4">
                  <p:embed/>
                </p:oleObj>
              </mc:Choice>
              <mc:Fallback>
                <p:oleObj name="Equation" r:id="rId7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</TotalTime>
  <Words>1027</Words>
  <Application>Microsoft Office PowerPoint</Application>
  <PresentationFormat>Widescreen</PresentationFormat>
  <Paragraphs>98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Quỳnh Anh Đào</cp:lastModifiedBy>
  <cp:revision>98</cp:revision>
  <dcterms:created xsi:type="dcterms:W3CDTF">2021-07-02T10:12:53Z</dcterms:created>
  <dcterms:modified xsi:type="dcterms:W3CDTF">2021-08-23T03:47:22Z</dcterms:modified>
</cp:coreProperties>
</file>